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B05FE" w:rsidRDefault="006B05FE" w:rsidP="006B05FE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6B05FE" w:rsidRDefault="006B05FE" w:rsidP="006B05FE">
      <w:r>
        <w:rPr>
          <w:b/>
        </w:rPr>
        <w:t>Date: 20-Nov-2020</w:t>
      </w:r>
    </w:p>
    <w:p w:rsidR="006B05FE" w:rsidRDefault="006B05FE" w:rsidP="006B05FE">
      <w:pPr>
        <w:rPr>
          <w:b/>
        </w:rPr>
      </w:pPr>
      <w:r>
        <w:rPr>
          <w:b/>
          <w:noProof/>
        </w:rPr>
        <w:drawing>
          <wp:inline distT="0" distB="0" distL="0" distR="0">
            <wp:extent cx="2447925" cy="523875"/>
            <wp:effectExtent l="19050" t="0" r="9525" b="0"/>
            <wp:docPr id="49" name="Picture 49" descr="C:\Users\chari\Desktop\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chari\Desktop\24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6B05FE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B05FE" w:rsidRDefault="006B05FE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6B05FE" w:rsidRDefault="006B05FE" w:rsidP="006B05FE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6B05FE" w:rsidTr="003C4DA2">
        <w:tc>
          <w:tcPr>
            <w:tcW w:w="9576" w:type="dxa"/>
          </w:tcPr>
          <w:p w:rsidR="006B05FE" w:rsidRDefault="006B05FE" w:rsidP="003C4DA2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6B05FE" w:rsidRDefault="006B05FE" w:rsidP="003C4DA2">
            <w:r>
              <w:t xml:space="preserve">1 .Integrating factor </w:t>
            </w:r>
            <w:proofErr w:type="gramStart"/>
            <w:r>
              <w:t xml:space="preserve">of  </w:t>
            </w:r>
            <w:proofErr w:type="gramEnd"/>
            <w:r w:rsidRPr="00E31F8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5" o:title=""/>
                </v:shape>
                <o:OLEObject Type="Embed" ProgID="Equation.DSMT4" ShapeID="_x0000_i1025" DrawAspect="Content" ObjectID="_1669641790" r:id="rId6"/>
              </w:object>
            </w:r>
            <w:r>
              <w:t xml:space="preserve">is </w:t>
            </w:r>
            <w:r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7" o:title=""/>
                </v:shape>
                <o:OLEObject Type="Embed" ProgID="Equation.DSMT4" ShapeID="_x0000_i1026" DrawAspect="Content" ObjectID="_1669641791" r:id="rId8"/>
              </w:object>
            </w:r>
            <w:r>
              <w:t>.</w:t>
            </w:r>
          </w:p>
          <w:p w:rsidR="006B05FE" w:rsidRDefault="00597991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 w:rsidRPr="003C4DA2">
              <w:rPr>
                <w:position w:val="-16"/>
              </w:rPr>
              <w:object w:dxaOrig="2260" w:dyaOrig="440">
                <v:shape id="_x0000_i1027" type="#_x0000_t75" style="width:113.25pt;height:21.75pt" o:ole="">
                  <v:imagedata r:id="rId9" o:title=""/>
                </v:shape>
                <o:OLEObject Type="Embed" ProgID="Equation.DSMT4" ShapeID="_x0000_i1027" DrawAspect="Content" ObjectID="_1669641792" r:id="rId10"/>
              </w:object>
            </w:r>
          </w:p>
          <w:p w:rsidR="006B05FE" w:rsidRDefault="006B05FE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 xml:space="preserve">3. </w:t>
            </w:r>
            <w:r w:rsidR="00597991" w:rsidRPr="003C4DA2">
              <w:rPr>
                <w:position w:val="-28"/>
              </w:rPr>
              <w:object w:dxaOrig="2540" w:dyaOrig="660">
                <v:shape id="_x0000_i1028" type="#_x0000_t75" style="width:126.75pt;height:33pt" o:ole="">
                  <v:imagedata r:id="rId11" o:title=""/>
                </v:shape>
                <o:OLEObject Type="Embed" ProgID="Equation.DSMT4" ShapeID="_x0000_i1028" DrawAspect="Content" ObjectID="_1669641793" r:id="rId12"/>
              </w:object>
            </w:r>
          </w:p>
          <w:p w:rsidR="006B05FE" w:rsidRDefault="006B05FE" w:rsidP="003C4DA2">
            <w:pPr>
              <w:rPr>
                <w:b/>
              </w:rPr>
            </w:pPr>
            <w:r>
              <w:t xml:space="preserve">          </w:t>
            </w:r>
          </w:p>
        </w:tc>
      </w:tr>
    </w:tbl>
    <w:p w:rsidR="006B05FE" w:rsidRDefault="006B05FE" w:rsidP="006B05FE">
      <w:pPr>
        <w:rPr>
          <w:b/>
        </w:rPr>
      </w:pPr>
    </w:p>
    <w:p w:rsidR="006B05FE" w:rsidRDefault="006B05FE" w:rsidP="006B05FE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6B05FE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7449C" w:rsidRDefault="00C7449C" w:rsidP="00C7449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 : </w:t>
            </w:r>
            <w:r w:rsidRPr="003C4DA2">
              <w:rPr>
                <w:position w:val="-16"/>
              </w:rPr>
              <w:object w:dxaOrig="2840" w:dyaOrig="440">
                <v:shape id="_x0000_i1046" type="#_x0000_t75" style="width:141.75pt;height:21.75pt" o:ole="">
                  <v:imagedata r:id="rId13" o:title=""/>
                </v:shape>
                <o:OLEObject Type="Embed" ProgID="Equation.DSMT4" ShapeID="_x0000_i1046" DrawAspect="Content" ObjectID="_1669641794" r:id="rId14"/>
              </w:object>
            </w:r>
          </w:p>
          <w:p w:rsidR="00C7449C" w:rsidRDefault="00C7449C" w:rsidP="00C7449C">
            <w:pPr>
              <w:widowControl w:val="0"/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eneral solution of </w:t>
            </w:r>
            <w:r w:rsidRPr="003C4DA2">
              <w:rPr>
                <w:position w:val="-16"/>
              </w:rPr>
              <w:object w:dxaOrig="2840" w:dyaOrig="440">
                <v:shape id="_x0000_i1047" type="#_x0000_t75" style="width:141.75pt;height:21.75pt" o:ole="">
                  <v:imagedata r:id="rId13" o:title=""/>
                </v:shape>
                <o:OLEObject Type="Embed" ProgID="Equation.DSMT4" ShapeID="_x0000_i1047" DrawAspect="Content" ObjectID="_1669641795" r:id="rId15"/>
              </w:object>
            </w:r>
          </w:p>
          <w:p w:rsidR="006B05FE" w:rsidRDefault="006B05FE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6B05FE" w:rsidRDefault="006B05FE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6B05FE" w:rsidRPr="00C644B6" w:rsidTr="003C4DA2">
              <w:tc>
                <w:tcPr>
                  <w:tcW w:w="1838" w:type="dxa"/>
                </w:tcPr>
                <w:p w:rsidR="006B05FE" w:rsidRPr="00C644B6" w:rsidRDefault="00DC5852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DC5852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6B05FE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6B05FE" w:rsidRPr="00C644B6" w:rsidRDefault="006B05FE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6B05FE" w:rsidRPr="00C644B6" w:rsidRDefault="006B05FE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onvert and Compare the given differential equation 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29" type="#_x0000_t75" style="width:62.25pt;height:30.75pt" o:ole="">
                        <v:imagedata r:id="rId16" o:title=""/>
                      </v:shape>
                      <o:OLEObject Type="Embed" ProgID="Equation.DSMT4" ShapeID="_x0000_i1029" DrawAspect="Content" ObjectID="_1669641796" r:id="rId17"/>
                    </w:object>
                  </w:r>
                </w:p>
              </w:tc>
            </w:tr>
            <w:tr w:rsidR="006B05FE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6B05FE" w:rsidRPr="00C644B6" w:rsidRDefault="006B05FE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6B05FE" w:rsidRPr="00C644B6" w:rsidRDefault="006B05FE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6B05FE" w:rsidRDefault="006B05FE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6B05FE" w:rsidRDefault="006B05FE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Given differential equation is </w:t>
                  </w:r>
                  <w:r w:rsidRPr="003C4DA2">
                    <w:rPr>
                      <w:position w:val="-16"/>
                    </w:rPr>
                    <w:object w:dxaOrig="2840" w:dyaOrig="440">
                      <v:shape id="_x0000_i1030" type="#_x0000_t75" style="width:141.75pt;height:21.75pt" o:ole="">
                        <v:imagedata r:id="rId13" o:title=""/>
                      </v:shape>
                      <o:OLEObject Type="Embed" ProgID="Equation.DSMT4" ShapeID="_x0000_i1030" DrawAspect="Content" ObjectID="_1669641797" r:id="rId18"/>
                    </w:object>
                  </w:r>
                </w:p>
                <w:p w:rsidR="006B05FE" w:rsidRDefault="006B05FE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lastRenderedPageBreak/>
                    <w:t xml:space="preserve">                                                     </w:t>
                  </w:r>
                  <w:r w:rsidRPr="003C4DA2">
                    <w:rPr>
                      <w:position w:val="-164"/>
                    </w:rPr>
                    <w:object w:dxaOrig="3640" w:dyaOrig="3400">
                      <v:shape id="_x0000_i1031" type="#_x0000_t75" style="width:182.25pt;height:170.25pt" o:ole="">
                        <v:imagedata r:id="rId19" o:title=""/>
                      </v:shape>
                      <o:OLEObject Type="Embed" ProgID="Equation.DSMT4" ShapeID="_x0000_i1031" DrawAspect="Content" ObjectID="_1669641798" r:id="rId20"/>
                    </w:object>
                  </w:r>
                  <w:r>
                    <w:t xml:space="preserve">                                                        </w:t>
                  </w:r>
                </w:p>
                <w:p w:rsidR="006B05FE" w:rsidRDefault="006B05FE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   Compare with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32" type="#_x0000_t75" style="width:62.25pt;height:30.75pt" o:ole="">
                        <v:imagedata r:id="rId21" o:title=""/>
                      </v:shape>
                      <o:OLEObject Type="Embed" ProgID="Equation.DSMT4" ShapeID="_x0000_i1032" DrawAspect="Content" ObjectID="_1669641799" r:id="rId22"/>
                    </w:object>
                  </w:r>
                </w:p>
                <w:p w:rsidR="006B05FE" w:rsidRPr="00C644B6" w:rsidRDefault="006B05FE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                                    </w:t>
                  </w:r>
                  <w:r w:rsidRPr="007831D6">
                    <w:rPr>
                      <w:position w:val="-24"/>
                    </w:rPr>
                    <w:object w:dxaOrig="2140" w:dyaOrig="660">
                      <v:shape id="_x0000_i1033" type="#_x0000_t75" style="width:108pt;height:33pt" o:ole="">
                        <v:imagedata r:id="rId23" o:title=""/>
                      </v:shape>
                      <o:OLEObject Type="Embed" ProgID="Equation.DSMT4" ShapeID="_x0000_i1033" DrawAspect="Content" ObjectID="_1669641800" r:id="rId24"/>
                    </w:object>
                  </w:r>
                </w:p>
              </w:tc>
            </w:tr>
          </w:tbl>
          <w:p w:rsidR="006B05FE" w:rsidRDefault="006B05FE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6B05FE" w:rsidRDefault="006B05FE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6B05FE" w:rsidRPr="00C644B6" w:rsidTr="003C4DA2">
              <w:tc>
                <w:tcPr>
                  <w:tcW w:w="1838" w:type="dxa"/>
                </w:tcPr>
                <w:p w:rsidR="006B05FE" w:rsidRPr="00C644B6" w:rsidRDefault="00DC5852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DC5852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6131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6B05FE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6B05FE" w:rsidRPr="00C644B6" w:rsidRDefault="006B05FE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6B05FE" w:rsidRDefault="006B05FE" w:rsidP="003C4DA2">
                  <w:r>
                    <w:t>1. Integra</w:t>
                  </w:r>
                  <w:r w:rsidR="00DA600A">
                    <w:t>ting</w:t>
                  </w:r>
                  <w:r>
                    <w:t xml:space="preserve"> factor of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4" type="#_x0000_t75" style="width:62.25pt;height:30.75pt" o:ole="">
                        <v:imagedata r:id="rId5" o:title=""/>
                      </v:shape>
                      <o:OLEObject Type="Embed" ProgID="Equation.DSMT4" ShapeID="_x0000_i1034" DrawAspect="Content" ObjectID="_1669641801" r:id="rId25"/>
                    </w:object>
                  </w:r>
                  <w:r>
                    <w:t>is</w:t>
                  </w:r>
                  <w:r w:rsidRPr="00BA6AAC">
                    <w:rPr>
                      <w:position w:val="-6"/>
                    </w:rPr>
                    <w:object w:dxaOrig="499" w:dyaOrig="420">
                      <v:shape id="_x0000_i1035" type="#_x0000_t75" style="width:24.75pt;height:21pt" o:ole="">
                        <v:imagedata r:id="rId7" o:title=""/>
                      </v:shape>
                      <o:OLEObject Type="Embed" ProgID="Equation.DSMT4" ShapeID="_x0000_i1035" DrawAspect="Content" ObjectID="_1669641802" r:id="rId26"/>
                    </w:object>
                  </w:r>
                  <w:r>
                    <w:t>.</w:t>
                  </w:r>
                </w:p>
                <w:p w:rsidR="006B05FE" w:rsidRPr="0025464B" w:rsidRDefault="006B05FE" w:rsidP="003C4DA2">
                  <w:pP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2. </w:t>
                  </w:r>
                  <w:r w:rsidR="00597991" w:rsidRPr="00597991">
                    <w:rPr>
                      <w:position w:val="-28"/>
                    </w:rPr>
                    <w:object w:dxaOrig="2540" w:dyaOrig="660">
                      <v:shape id="_x0000_i1036" type="#_x0000_t75" style="width:126.75pt;height:33pt" o:ole="">
                        <v:imagedata r:id="rId27" o:title=""/>
                      </v:shape>
                      <o:OLEObject Type="Embed" ProgID="Equation.DSMT4" ShapeID="_x0000_i1036" DrawAspect="Content" ObjectID="_1669641803" r:id="rId28"/>
                    </w:object>
                  </w:r>
                </w:p>
              </w:tc>
            </w:tr>
            <w:tr w:rsidR="006B05FE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6B05FE" w:rsidRPr="00C644B6" w:rsidRDefault="006B05FE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6B05FE" w:rsidRPr="00C644B6" w:rsidRDefault="006B05FE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6B05FE" w:rsidRDefault="006B05FE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6B05FE" w:rsidRDefault="006B05FE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</w:t>
                  </w:r>
                  <w:r w:rsidRPr="006B05FE">
                    <w:rPr>
                      <w:position w:val="-86"/>
                    </w:rPr>
                    <w:object w:dxaOrig="1240" w:dyaOrig="1840">
                      <v:shape id="_x0000_i1037" type="#_x0000_t75" style="width:62.25pt;height:91.5pt" o:ole="">
                        <v:imagedata r:id="rId29" o:title=""/>
                      </v:shape>
                      <o:OLEObject Type="Embed" ProgID="Equation.DSMT4" ShapeID="_x0000_i1037" DrawAspect="Content" ObjectID="_1669641804" r:id="rId30"/>
                    </w:object>
                  </w:r>
                  <w:r>
                    <w:t xml:space="preserve"> </w:t>
                  </w:r>
                </w:p>
                <w:p w:rsidR="006B05FE" w:rsidRPr="0025464B" w:rsidRDefault="006B05FE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Hence, IF of </w:t>
                  </w:r>
                  <w:r w:rsidRPr="003C4DA2">
                    <w:rPr>
                      <w:position w:val="-24"/>
                    </w:rPr>
                    <w:object w:dxaOrig="1939" w:dyaOrig="660">
                      <v:shape id="_x0000_i1038" type="#_x0000_t75" style="width:96.75pt;height:33pt" o:ole="">
                        <v:imagedata r:id="rId31" o:title=""/>
                      </v:shape>
                      <o:OLEObject Type="Embed" ProgID="Equation.DSMT4" ShapeID="_x0000_i1038" DrawAspect="Content" ObjectID="_1669641805" r:id="rId32"/>
                    </w:object>
                  </w:r>
                  <w:r>
                    <w:t>is</w:t>
                  </w:r>
                  <w:r w:rsidRPr="003C4DA2">
                    <w:rPr>
                      <w:position w:val="-6"/>
                    </w:rPr>
                    <w:object w:dxaOrig="560" w:dyaOrig="320">
                      <v:shape id="_x0000_i1039" type="#_x0000_t75" style="width:27.75pt;height:15.75pt" o:ole="">
                        <v:imagedata r:id="rId33" o:title=""/>
                      </v:shape>
                      <o:OLEObject Type="Embed" ProgID="Equation.DSMT4" ShapeID="_x0000_i1039" DrawAspect="Content" ObjectID="_1669641806" r:id="rId34"/>
                    </w:object>
                  </w:r>
                  <w:r>
                    <w:t>.</w:t>
                  </w:r>
                </w:p>
              </w:tc>
            </w:tr>
          </w:tbl>
          <w:p w:rsidR="006B05FE" w:rsidRDefault="006B05FE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6B05FE" w:rsidRDefault="006B05FE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6B05FE" w:rsidRPr="00C644B6" w:rsidTr="003C4DA2">
              <w:tc>
                <w:tcPr>
                  <w:tcW w:w="1838" w:type="dxa"/>
                </w:tcPr>
                <w:p w:rsidR="006B05FE" w:rsidRPr="00C644B6" w:rsidRDefault="00DC5852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DC5852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8" style="position:absolute;z-index:251662336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6B05FE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6B05FE" w:rsidRPr="00C644B6" w:rsidRDefault="006B05FE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6B05FE" w:rsidRDefault="006B05FE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position w:val="-16"/>
                    </w:rPr>
                  </w:pPr>
                  <w:r>
                    <w:t xml:space="preserve">1.General solution of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40" type="#_x0000_t75" style="width:62.25pt;height:30.75pt" o:ole="">
                        <v:imagedata r:id="rId35" o:title=""/>
                      </v:shape>
                      <o:OLEObject Type="Embed" ProgID="Equation.DSMT4" ShapeID="_x0000_i1040" DrawAspect="Content" ObjectID="_1669641807" r:id="rId36"/>
                    </w:object>
                  </w:r>
                  <w:r>
                    <w:t xml:space="preserve">is </w:t>
                  </w:r>
                  <w:r w:rsidR="00DA600A" w:rsidRPr="00651241">
                    <w:rPr>
                      <w:position w:val="-16"/>
                    </w:rPr>
                    <w:object w:dxaOrig="2160" w:dyaOrig="440">
                      <v:shape id="_x0000_i1041" type="#_x0000_t75" style="width:108pt;height:21.75pt" o:ole="">
                        <v:imagedata r:id="rId37" o:title=""/>
                      </v:shape>
                      <o:OLEObject Type="Embed" ProgID="Equation.DSMT4" ShapeID="_x0000_i1041" DrawAspect="Content" ObjectID="_1669641808" r:id="rId38"/>
                    </w:object>
                  </w:r>
                </w:p>
                <w:p w:rsidR="006B05FE" w:rsidRPr="00370D46" w:rsidRDefault="00597991" w:rsidP="003C4DA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597991">
                    <w:rPr>
                      <w:position w:val="-16"/>
                    </w:rPr>
                    <w:object w:dxaOrig="2260" w:dyaOrig="440">
                      <v:shape id="_x0000_i1042" type="#_x0000_t75" style="width:113.25pt;height:21.75pt" o:ole="">
                        <v:imagedata r:id="rId39" o:title=""/>
                      </v:shape>
                      <o:OLEObject Type="Embed" ProgID="Equation.DSMT4" ShapeID="_x0000_i1042" DrawAspect="Content" ObjectID="_1669641809" r:id="rId40"/>
                    </w:object>
                  </w:r>
                </w:p>
              </w:tc>
            </w:tr>
            <w:tr w:rsidR="006B05FE" w:rsidRPr="00C644B6" w:rsidTr="003C4DA2">
              <w:trPr>
                <w:trHeight w:val="1064"/>
              </w:trPr>
              <w:tc>
                <w:tcPr>
                  <w:tcW w:w="1838" w:type="dxa"/>
                </w:tcPr>
                <w:p w:rsidR="006B05FE" w:rsidRPr="00C644B6" w:rsidRDefault="006B05FE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lastRenderedPageBreak/>
                    <w:t>Calculation:</w:t>
                  </w:r>
                </w:p>
                <w:p w:rsidR="006B05FE" w:rsidRPr="00C644B6" w:rsidRDefault="006B05FE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6B05FE" w:rsidRDefault="006B05FE" w:rsidP="003C4DA2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6B05FE" w:rsidRDefault="006B05FE" w:rsidP="003C4DA2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</w:t>
                  </w:r>
                  <w:r w:rsidR="00597991" w:rsidRPr="00597991">
                    <w:rPr>
                      <w:position w:val="-128"/>
                    </w:rPr>
                    <w:object w:dxaOrig="3320" w:dyaOrig="2720">
                      <v:shape id="_x0000_i1043" type="#_x0000_t75" style="width:165.75pt;height:136.5pt" o:ole="">
                        <v:imagedata r:id="rId41" o:title=""/>
                      </v:shape>
                      <o:OLEObject Type="Embed" ProgID="Equation.DSMT4" ShapeID="_x0000_i1043" DrawAspect="Content" ObjectID="_1669641810" r:id="rId42"/>
                    </w:object>
                  </w:r>
                </w:p>
                <w:p w:rsidR="006B05FE" w:rsidRDefault="006B05FE" w:rsidP="003C4DA2">
                  <w:pPr>
                    <w:widowControl w:val="0"/>
                    <w:tabs>
                      <w:tab w:val="left" w:pos="7410"/>
                    </w:tabs>
                    <w:rPr>
                      <w:position w:val="-4"/>
                    </w:rPr>
                  </w:pPr>
                  <w:r>
                    <w:t xml:space="preserve">                                                       </w:t>
                  </w:r>
                </w:p>
                <w:p w:rsidR="006B05FE" w:rsidRPr="00C644B6" w:rsidRDefault="006B05FE" w:rsidP="003C4DA2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Hence, Solution of </w:t>
                  </w:r>
                  <w:r w:rsidR="00597991" w:rsidRPr="003C4DA2">
                    <w:rPr>
                      <w:position w:val="-16"/>
                    </w:rPr>
                    <w:object w:dxaOrig="2840" w:dyaOrig="440">
                      <v:shape id="_x0000_i1044" type="#_x0000_t75" style="width:141.75pt;height:21.75pt" o:ole="">
                        <v:imagedata r:id="rId13" o:title=""/>
                      </v:shape>
                      <o:OLEObject Type="Embed" ProgID="Equation.DSMT4" ShapeID="_x0000_i1044" DrawAspect="Content" ObjectID="_1669641811" r:id="rId43"/>
                    </w:object>
                  </w:r>
                  <w:r>
                    <w:t xml:space="preserve"> is </w:t>
                  </w:r>
                  <w:r w:rsidR="00597991" w:rsidRPr="003C4DA2">
                    <w:rPr>
                      <w:position w:val="-24"/>
                    </w:rPr>
                    <w:object w:dxaOrig="1780" w:dyaOrig="620">
                      <v:shape id="_x0000_i1045" type="#_x0000_t75" style="width:89.25pt;height:30.75pt" o:ole="">
                        <v:imagedata r:id="rId44" o:title=""/>
                      </v:shape>
                      <o:OLEObject Type="Embed" ProgID="Equation.DSMT4" ShapeID="_x0000_i1045" DrawAspect="Content" ObjectID="_1669641812" r:id="rId45"/>
                    </w:object>
                  </w:r>
                </w:p>
              </w:tc>
            </w:tr>
          </w:tbl>
          <w:p w:rsidR="006B05FE" w:rsidRDefault="006B05FE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6B05FE" w:rsidTr="003C4DA2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B05FE" w:rsidRDefault="006B05FE" w:rsidP="003C4DA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6B05FE" w:rsidRDefault="006B05FE" w:rsidP="006B05FE"/>
    <w:p w:rsidR="006B05FE" w:rsidRDefault="006B05FE" w:rsidP="006B05FE"/>
    <w:p w:rsidR="006B05FE" w:rsidRDefault="006B05FE" w:rsidP="006B05FE"/>
    <w:p w:rsidR="006B05FE" w:rsidRPr="00BE7A3F" w:rsidRDefault="006B05FE" w:rsidP="006B05FE"/>
    <w:p w:rsidR="006B05FE" w:rsidRDefault="006B05FE" w:rsidP="006B05FE"/>
    <w:p w:rsidR="006B05FE" w:rsidRPr="00DF4F48" w:rsidRDefault="006B05FE" w:rsidP="006B05FE"/>
    <w:p w:rsidR="006B05FE" w:rsidRDefault="006B05FE" w:rsidP="006B05FE"/>
    <w:p w:rsidR="006B05FE" w:rsidRDefault="006B05FE" w:rsidP="006B05FE"/>
    <w:p w:rsidR="006B05FE" w:rsidRDefault="006B05FE" w:rsidP="006B05FE"/>
    <w:p w:rsidR="006B05FE" w:rsidRDefault="006B05FE" w:rsidP="006B05FE"/>
    <w:p w:rsidR="006B05FE" w:rsidRDefault="006B05FE" w:rsidP="006B05FE"/>
    <w:p w:rsidR="006B05FE" w:rsidRDefault="006B05FE" w:rsidP="006B05FE"/>
    <w:p w:rsidR="006B05FE" w:rsidRDefault="006B05FE" w:rsidP="006B05FE"/>
    <w:p w:rsidR="006B05FE" w:rsidRDefault="006B05FE" w:rsidP="006B05FE"/>
    <w:p w:rsidR="006B05FE" w:rsidRDefault="006B05FE" w:rsidP="006B05FE"/>
    <w:p w:rsidR="006B05FE" w:rsidRDefault="006B05FE" w:rsidP="006B05FE"/>
    <w:p w:rsidR="0045058C" w:rsidRDefault="0045058C"/>
    <w:sectPr w:rsidR="0045058C" w:rsidSect="007C6BF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6B05FE"/>
    <w:rsid w:val="0045058C"/>
    <w:rsid w:val="00455731"/>
    <w:rsid w:val="00597991"/>
    <w:rsid w:val="006B05FE"/>
    <w:rsid w:val="00C7449C"/>
    <w:rsid w:val="00DA600A"/>
    <w:rsid w:val="00DC58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573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B05F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B05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05F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4</Pages>
  <Words>230</Words>
  <Characters>1316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5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27T12:07:00Z</dcterms:created>
  <dcterms:modified xsi:type="dcterms:W3CDTF">2020-12-16T10:44:00Z</dcterms:modified>
</cp:coreProperties>
</file>